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4995A8" w14:textId="3A0190F1" w:rsidR="00565410" w:rsidRPr="00386483" w:rsidRDefault="00F70FF9" w:rsidP="00565410">
      <w:pPr>
        <w:rPr>
          <w:sz w:val="28"/>
          <w:szCs w:val="28"/>
        </w:rPr>
      </w:pPr>
      <w:r>
        <w:rPr>
          <w:sz w:val="28"/>
          <w:szCs w:val="28"/>
          <w:u w:val="single"/>
        </w:rPr>
        <w:t>Applied Calculus</w:t>
      </w:r>
      <w:r w:rsidR="00565410" w:rsidRPr="00F31F9A">
        <w:rPr>
          <w:sz w:val="28"/>
          <w:szCs w:val="28"/>
          <w:u w:val="single"/>
        </w:rPr>
        <w:tab/>
      </w:r>
      <w:r w:rsidR="00104532">
        <w:rPr>
          <w:sz w:val="28"/>
          <w:szCs w:val="28"/>
          <w:u w:val="single"/>
        </w:rPr>
        <w:t>T</w:t>
      </w:r>
      <w:r w:rsidR="00565410">
        <w:rPr>
          <w:sz w:val="28"/>
          <w:szCs w:val="28"/>
          <w:u w:val="single"/>
        </w:rPr>
        <w:t xml:space="preserve">echnology Problem </w:t>
      </w:r>
      <w:proofErr w:type="gramStart"/>
      <w:r w:rsidR="00565410" w:rsidRPr="003A3C60">
        <w:rPr>
          <w:sz w:val="28"/>
          <w:szCs w:val="28"/>
          <w:u w:val="single"/>
        </w:rPr>
        <w:t>0</w:t>
      </w:r>
      <w:r w:rsidR="00893246" w:rsidRPr="003A3C60">
        <w:rPr>
          <w:sz w:val="28"/>
          <w:szCs w:val="28"/>
          <w:u w:val="single"/>
        </w:rPr>
        <w:t>2</w:t>
      </w:r>
      <w:r w:rsidR="00F31F9A">
        <w:rPr>
          <w:sz w:val="28"/>
          <w:szCs w:val="28"/>
          <w:u w:val="single"/>
        </w:rPr>
        <w:t xml:space="preserve"> </w:t>
      </w:r>
      <w:r w:rsidR="003A3C60" w:rsidRPr="003A3C60">
        <w:rPr>
          <w:sz w:val="28"/>
          <w:szCs w:val="28"/>
          <w:u w:val="single"/>
        </w:rPr>
        <w:t xml:space="preserve"> Solutions</w:t>
      </w:r>
      <w:proofErr w:type="gramEnd"/>
      <w:r w:rsidR="00565410">
        <w:rPr>
          <w:sz w:val="28"/>
          <w:szCs w:val="28"/>
        </w:rPr>
        <w:tab/>
      </w:r>
    </w:p>
    <w:p w14:paraId="4EFF1583" w14:textId="77777777" w:rsidR="00565410" w:rsidRDefault="00565410" w:rsidP="00565410">
      <w:pPr>
        <w:ind w:left="5760" w:hanging="5760"/>
      </w:pPr>
    </w:p>
    <w:p w14:paraId="2AE9275F" w14:textId="77777777" w:rsidR="00565410" w:rsidRPr="005E5963" w:rsidRDefault="00565410" w:rsidP="00565410">
      <w:pPr>
        <w:rPr>
          <w:rStyle w:val="Hyperlink"/>
        </w:rPr>
      </w:pPr>
      <w:r w:rsidRPr="005E5963">
        <w:t xml:space="preserve">Solve each problem using technology.   </w:t>
      </w:r>
      <w:hyperlink r:id="rId6" w:history="1">
        <w:r w:rsidRPr="005E5963">
          <w:rPr>
            <w:rStyle w:val="Hyperlink"/>
          </w:rPr>
          <w:t>http://www.wolframalpha.com</w:t>
        </w:r>
      </w:hyperlink>
    </w:p>
    <w:p w14:paraId="4D9826C0" w14:textId="5313E04D" w:rsidR="007037E2" w:rsidRPr="005E5963" w:rsidRDefault="005308FD" w:rsidP="00565410">
      <w:r>
        <w:rPr>
          <w:rStyle w:val="Hyperlink"/>
          <w:color w:val="auto"/>
          <w:u w:val="none"/>
        </w:rPr>
        <w:t>2</w:t>
      </w:r>
      <w:r w:rsidR="007037E2" w:rsidRPr="005E5963">
        <w:rPr>
          <w:rStyle w:val="Hyperlink"/>
          <w:color w:val="auto"/>
          <w:u w:val="none"/>
        </w:rPr>
        <w:t xml:space="preserve"> problems at </w:t>
      </w:r>
      <w:r w:rsidR="00B31167">
        <w:rPr>
          <w:rStyle w:val="Hyperlink"/>
          <w:color w:val="auto"/>
          <w:u w:val="none"/>
        </w:rPr>
        <w:t>3</w:t>
      </w:r>
      <w:r w:rsidR="007037E2" w:rsidRPr="005E5963">
        <w:rPr>
          <w:rStyle w:val="Hyperlink"/>
          <w:color w:val="auto"/>
          <w:u w:val="none"/>
        </w:rPr>
        <w:t xml:space="preserve"> points each </w:t>
      </w:r>
      <w:r w:rsidR="007037E2" w:rsidRPr="005E5963">
        <w:rPr>
          <w:rStyle w:val="Hyperlink"/>
          <w:color w:val="auto"/>
          <w:u w:val="none"/>
        </w:rPr>
        <w:sym w:font="Wingdings" w:char="F0E0"/>
      </w:r>
      <w:r w:rsidR="007037E2" w:rsidRPr="005E5963">
        <w:rPr>
          <w:rStyle w:val="Hyperlink"/>
          <w:color w:val="auto"/>
          <w:u w:val="none"/>
        </w:rPr>
        <w:t xml:space="preserve"> </w:t>
      </w:r>
      <w:r>
        <w:rPr>
          <w:rStyle w:val="Hyperlink"/>
          <w:color w:val="auto"/>
          <w:u w:val="none"/>
        </w:rPr>
        <w:t>6</w:t>
      </w:r>
      <w:r w:rsidR="007037E2" w:rsidRPr="005E5963">
        <w:rPr>
          <w:rStyle w:val="Hyperlink"/>
          <w:color w:val="auto"/>
          <w:u w:val="none"/>
        </w:rPr>
        <w:t xml:space="preserve"> points</w:t>
      </w:r>
    </w:p>
    <w:p w14:paraId="0372DB00" w14:textId="68485282" w:rsidR="00893246" w:rsidRDefault="00893246" w:rsidP="002E4BA9">
      <w:pPr>
        <w:rPr>
          <w:color w:val="FF0000"/>
        </w:rPr>
      </w:pPr>
    </w:p>
    <w:p w14:paraId="39923851" w14:textId="77777777" w:rsidR="00893246" w:rsidRPr="009D0651" w:rsidRDefault="00893246" w:rsidP="002E4BA9">
      <w:pPr>
        <w:rPr>
          <w:rFonts w:cs="Tahoma"/>
          <w:color w:val="FF0000"/>
        </w:rPr>
      </w:pPr>
    </w:p>
    <w:p w14:paraId="4320775A" w14:textId="77777777" w:rsidR="00565410" w:rsidRPr="005E5963" w:rsidRDefault="00565410" w:rsidP="00565410">
      <w:pPr>
        <w:rPr>
          <w:rFonts w:cs="Tahoma"/>
          <w:color w:val="070007"/>
        </w:rPr>
      </w:pPr>
    </w:p>
    <w:p w14:paraId="6CD9FCDE" w14:textId="77777777" w:rsidR="00B13F7E" w:rsidRPr="00B13F7E" w:rsidRDefault="007975FA" w:rsidP="00565410">
      <w:pPr>
        <w:numPr>
          <w:ilvl w:val="0"/>
          <w:numId w:val="2"/>
        </w:numPr>
        <w:rPr>
          <w:rFonts w:cs="Tahoma"/>
          <w:color w:val="070007"/>
          <w:sz w:val="28"/>
          <w:szCs w:val="28"/>
        </w:rPr>
      </w:pPr>
      <w:r w:rsidRPr="00F31F9A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40E8CB" wp14:editId="03006153">
                <wp:simplePos x="0" y="0"/>
                <wp:positionH relativeFrom="column">
                  <wp:posOffset>2023533</wp:posOffset>
                </wp:positionH>
                <wp:positionV relativeFrom="paragraph">
                  <wp:posOffset>357505</wp:posOffset>
                </wp:positionV>
                <wp:extent cx="4224867" cy="2514600"/>
                <wp:effectExtent l="0" t="0" r="17145" b="1270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24867" cy="2514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1D0C242" w14:textId="3BFF2823" w:rsidR="00081D0A" w:rsidRDefault="00081D0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0D6936" wp14:editId="3A4EFD36">
                                  <wp:extent cx="3827689" cy="2463800"/>
                                  <wp:effectExtent l="0" t="0" r="0" b="0"/>
                                  <wp:docPr id="6" name="Picture 6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" name="Tech Prob 01.01.png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874094" cy="249367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40E8CB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159.35pt;margin-top:28.15pt;width:332.65pt;height:19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" fillcolor="white [3201]" strokeweight=".5pt">
                <v:textbox>
                  <w:txbxContent>
                    <w:p w14:paraId="71D0C242" w14:textId="3BFF2823" w:rsidR="00081D0A" w:rsidRDefault="00081D0A">
                      <w:r>
                        <w:rPr>
                          <w:noProof/>
                        </w:rPr>
                        <w:drawing>
                          <wp:inline distT="0" distB="0" distL="0" distR="0" wp14:anchorId="770D6936" wp14:editId="3A4EFD36">
                            <wp:extent cx="3827689" cy="2463800"/>
                            <wp:effectExtent l="0" t="0" r="0" b="0"/>
                            <wp:docPr id="6" name="Picture 6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" name="Tech Prob 01.01.png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874094" cy="249367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C6D62" w:rsidRPr="00F31F9A">
        <w:rPr>
          <w:noProof/>
          <w:sz w:val="28"/>
          <w:szCs w:val="28"/>
        </w:rPr>
        <w:t>Find</w:t>
      </w:r>
      <w:r w:rsidR="00893246" w:rsidRPr="00F31F9A">
        <w:rPr>
          <w:noProof/>
          <w:sz w:val="28"/>
          <w:szCs w:val="28"/>
        </w:rPr>
        <w:t xml:space="preserve"> an expression for the instantaneous rate-of-change of the function. </w:t>
      </w:r>
    </w:p>
    <w:p w14:paraId="72C61333" w14:textId="76D88E5A" w:rsidR="00565410" w:rsidRPr="00F31F9A" w:rsidRDefault="007975FA" w:rsidP="00B13F7E">
      <w:pPr>
        <w:ind w:firstLine="360"/>
        <w:rPr>
          <w:rFonts w:cs="Tahoma"/>
          <w:color w:val="070007"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noProof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noProof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noProof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noProof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noProof/>
            <w:sz w:val="28"/>
            <w:szCs w:val="28"/>
          </w:rPr>
          <m:t>-3x+9</m:t>
        </m:r>
      </m:oMath>
      <w:r w:rsidR="00B31167" w:rsidRPr="00F31F9A">
        <w:rPr>
          <w:noProof/>
          <w:sz w:val="28"/>
          <w:szCs w:val="28"/>
        </w:rPr>
        <w:t xml:space="preserve"> </w:t>
      </w:r>
      <w:r w:rsidR="00565410" w:rsidRPr="00F31F9A">
        <w:rPr>
          <w:rFonts w:cs="Tahoma"/>
          <w:color w:val="070007"/>
          <w:sz w:val="28"/>
          <w:szCs w:val="28"/>
        </w:rPr>
        <w:t xml:space="preserve"> </w:t>
      </w:r>
      <w:r w:rsidR="00FE3831" w:rsidRPr="00FE3831">
        <w:rPr>
          <w:rFonts w:cs="Tahoma"/>
          <w:noProof/>
          <w:color w:val="070007"/>
          <w:sz w:val="28"/>
          <w:szCs w:val="28"/>
        </w:rPr>
        <w:object w:dxaOrig="100" w:dyaOrig="120" w14:anchorId="3F19D2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.65pt;height:6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05755150" r:id="rId9"/>
        </w:object>
      </w:r>
      <w:r w:rsidR="001C6D62" w:rsidRPr="00F31F9A">
        <w:rPr>
          <w:rFonts w:cs="Tahoma"/>
          <w:color w:val="070007"/>
          <w:sz w:val="28"/>
          <w:szCs w:val="28"/>
        </w:rPr>
        <w:t xml:space="preserve"> </w:t>
      </w:r>
    </w:p>
    <w:p w14:paraId="076723E0" w14:textId="3A43A727" w:rsidR="00565410" w:rsidRPr="00F31F9A" w:rsidRDefault="00565410" w:rsidP="00565410">
      <w:pPr>
        <w:rPr>
          <w:rFonts w:cs="Tahoma"/>
          <w:color w:val="070007"/>
          <w:sz w:val="28"/>
          <w:szCs w:val="28"/>
        </w:rPr>
      </w:pPr>
    </w:p>
    <w:p w14:paraId="1AD800B9" w14:textId="14B00923" w:rsidR="00565410" w:rsidRPr="00F31F9A" w:rsidRDefault="00565410" w:rsidP="00565410">
      <w:pPr>
        <w:rPr>
          <w:rFonts w:cs="Tahoma"/>
          <w:color w:val="070007"/>
          <w:sz w:val="28"/>
          <w:szCs w:val="28"/>
        </w:rPr>
      </w:pPr>
    </w:p>
    <w:p w14:paraId="447F6847" w14:textId="083198AC" w:rsidR="00893246" w:rsidRPr="00F31F9A" w:rsidRDefault="00893246" w:rsidP="00565410">
      <w:pPr>
        <w:rPr>
          <w:rFonts w:cs="Tahoma"/>
          <w:color w:val="070007"/>
          <w:sz w:val="28"/>
          <w:szCs w:val="28"/>
        </w:rPr>
      </w:pPr>
    </w:p>
    <w:p w14:paraId="5E48B251" w14:textId="52020EA9" w:rsidR="00893246" w:rsidRPr="00F31F9A" w:rsidRDefault="00893246" w:rsidP="00565410">
      <w:pPr>
        <w:rPr>
          <w:rFonts w:cs="Tahoma"/>
          <w:color w:val="070007"/>
          <w:sz w:val="28"/>
          <w:szCs w:val="28"/>
        </w:rPr>
      </w:pPr>
    </w:p>
    <w:p w14:paraId="2AE5D9FA" w14:textId="033CC947" w:rsidR="00893246" w:rsidRPr="00F31F9A" w:rsidRDefault="00893246" w:rsidP="00565410">
      <w:pPr>
        <w:rPr>
          <w:rFonts w:cs="Tahoma"/>
          <w:color w:val="070007"/>
          <w:sz w:val="28"/>
          <w:szCs w:val="28"/>
        </w:rPr>
      </w:pPr>
    </w:p>
    <w:p w14:paraId="3A419E58" w14:textId="7DD2D769" w:rsidR="00893246" w:rsidRPr="00F31F9A" w:rsidRDefault="00893246" w:rsidP="00565410">
      <w:pPr>
        <w:rPr>
          <w:rFonts w:cs="Tahoma"/>
          <w:color w:val="070007"/>
          <w:sz w:val="28"/>
          <w:szCs w:val="28"/>
        </w:rPr>
      </w:pPr>
    </w:p>
    <w:p w14:paraId="56A02C9F" w14:textId="34A8388E" w:rsidR="00893246" w:rsidRPr="00F31F9A" w:rsidRDefault="00893246" w:rsidP="00565410">
      <w:pPr>
        <w:rPr>
          <w:rFonts w:cs="Tahoma"/>
          <w:color w:val="070007"/>
          <w:sz w:val="28"/>
          <w:szCs w:val="28"/>
        </w:rPr>
      </w:pPr>
    </w:p>
    <w:p w14:paraId="05CA17ED" w14:textId="5462DA78" w:rsidR="00893246" w:rsidRPr="00F31F9A" w:rsidRDefault="00F31F9A" w:rsidP="00565410">
      <w:pPr>
        <w:rPr>
          <w:rFonts w:cs="Tahoma"/>
          <w:color w:val="070007"/>
          <w:sz w:val="28"/>
          <w:szCs w:val="28"/>
        </w:rPr>
      </w:pPr>
      <w:r w:rsidRPr="00F31F9A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D50020A" wp14:editId="7BF2E1CC">
                <wp:simplePos x="0" y="0"/>
                <wp:positionH relativeFrom="column">
                  <wp:posOffset>3453130</wp:posOffset>
                </wp:positionH>
                <wp:positionV relativeFrom="paragraph">
                  <wp:posOffset>215900</wp:posOffset>
                </wp:positionV>
                <wp:extent cx="788035" cy="546100"/>
                <wp:effectExtent l="63500" t="38100" r="50165" b="76200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8035" cy="5461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71AA97" id="Oval 11" o:spid="_x0000_s1026" style="position:absolute;margin-left:271.9pt;margin-top:17pt;width:62.05pt;height:43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" filled="f" strokecolor="red" strokeweight="2.25pt">
                <v:shadow on="t" color="black" opacity="22937f" origin=",.5" offset="0,.63889mm"/>
              </v:oval>
            </w:pict>
          </mc:Fallback>
        </mc:AlternateContent>
      </w:r>
    </w:p>
    <w:p w14:paraId="433FAF3B" w14:textId="03754703" w:rsidR="00893246" w:rsidRPr="00F31F9A" w:rsidRDefault="00893246" w:rsidP="00565410">
      <w:pPr>
        <w:rPr>
          <w:rFonts w:cs="Tahoma"/>
          <w:color w:val="070007"/>
          <w:sz w:val="28"/>
          <w:szCs w:val="28"/>
        </w:rPr>
      </w:pPr>
    </w:p>
    <w:p w14:paraId="0EB6A8FB" w14:textId="33F4E0DA" w:rsidR="00893246" w:rsidRPr="00F31F9A" w:rsidRDefault="00893246" w:rsidP="00565410">
      <w:pPr>
        <w:rPr>
          <w:rFonts w:cs="Tahoma"/>
          <w:color w:val="070007"/>
          <w:sz w:val="28"/>
          <w:szCs w:val="28"/>
        </w:rPr>
      </w:pPr>
    </w:p>
    <w:p w14:paraId="573A81F7" w14:textId="300F9432" w:rsidR="007975FA" w:rsidRPr="00F31F9A" w:rsidRDefault="007975FA" w:rsidP="00565410">
      <w:pPr>
        <w:rPr>
          <w:rFonts w:cs="Tahoma"/>
          <w:color w:val="070007"/>
          <w:sz w:val="28"/>
          <w:szCs w:val="28"/>
        </w:rPr>
      </w:pPr>
    </w:p>
    <w:p w14:paraId="32293A21" w14:textId="7374C50C" w:rsidR="007975FA" w:rsidRPr="00F31F9A" w:rsidRDefault="007975FA" w:rsidP="00565410">
      <w:pPr>
        <w:rPr>
          <w:rFonts w:cs="Tahoma"/>
          <w:color w:val="070007"/>
          <w:sz w:val="28"/>
          <w:szCs w:val="28"/>
        </w:rPr>
      </w:pPr>
    </w:p>
    <w:p w14:paraId="36FC2967" w14:textId="72F73492" w:rsidR="005308FD" w:rsidRPr="00F31F9A" w:rsidRDefault="001C6D62" w:rsidP="00565410">
      <w:pPr>
        <w:numPr>
          <w:ilvl w:val="0"/>
          <w:numId w:val="2"/>
        </w:numPr>
        <w:rPr>
          <w:rFonts w:cs="Tahoma"/>
          <w:color w:val="070007"/>
          <w:sz w:val="28"/>
          <w:szCs w:val="28"/>
        </w:rPr>
      </w:pPr>
      <w:r w:rsidRPr="00F31F9A">
        <w:rPr>
          <w:rFonts w:cs="Tahoma"/>
          <w:color w:val="070007"/>
          <w:sz w:val="28"/>
          <w:szCs w:val="28"/>
        </w:rPr>
        <w:t>Find</w:t>
      </w:r>
      <w:r w:rsidR="005308FD" w:rsidRPr="00F31F9A">
        <w:rPr>
          <w:rFonts w:cs="Tahoma"/>
          <w:color w:val="070007"/>
          <w:sz w:val="28"/>
          <w:szCs w:val="28"/>
        </w:rPr>
        <w:t xml:space="preserve"> the instantaneous rate-of-change of the function</w:t>
      </w:r>
    </w:p>
    <w:p w14:paraId="14A57384" w14:textId="19C53AFD" w:rsidR="001C6D62" w:rsidRPr="00F31F9A" w:rsidRDefault="005308FD" w:rsidP="005308FD">
      <w:pPr>
        <w:ind w:left="360"/>
        <w:rPr>
          <w:rFonts w:cs="Tahoma"/>
          <w:color w:val="070007"/>
          <w:sz w:val="28"/>
          <w:szCs w:val="28"/>
        </w:rPr>
      </w:pPr>
      <w:r w:rsidRPr="00F31F9A">
        <w:rPr>
          <w:rFonts w:cs="Tahoma"/>
          <w:color w:val="070007"/>
          <w:sz w:val="28"/>
          <w:szCs w:val="28"/>
        </w:rPr>
        <w:t xml:space="preserve"> </w:t>
      </w:r>
      <m:oMath>
        <m:r>
          <w:rPr>
            <w:rFonts w:ascii="Cambria Math" w:hAnsi="Cambria Math" w:cs="Tahoma"/>
            <w:color w:val="070007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ahoma"/>
                <w:i/>
                <w:color w:val="070007"/>
                <w:sz w:val="28"/>
                <w:szCs w:val="28"/>
              </w:rPr>
            </m:ctrlPr>
          </m:dPr>
          <m:e>
            <m:r>
              <w:rPr>
                <w:rFonts w:ascii="Cambria Math" w:hAnsi="Cambria Math" w:cs="Tahoma"/>
                <w:color w:val="070007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ahoma"/>
            <w:color w:val="070007"/>
            <w:sz w:val="28"/>
            <w:szCs w:val="28"/>
          </w:rPr>
          <m:t>=4</m:t>
        </m:r>
        <m:sSup>
          <m:sSupPr>
            <m:ctrlPr>
              <w:rPr>
                <w:rFonts w:ascii="Cambria Math" w:hAnsi="Cambria Math" w:cs="Tahoma"/>
                <w:i/>
                <w:color w:val="070007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ahoma"/>
                <w:color w:val="070007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ahoma"/>
                <w:color w:val="070007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ahoma"/>
            <w:color w:val="070007"/>
            <w:sz w:val="28"/>
            <w:szCs w:val="28"/>
          </w:rPr>
          <m:t>+2</m:t>
        </m:r>
        <m:sSup>
          <m:sSupPr>
            <m:ctrlPr>
              <w:rPr>
                <w:rFonts w:ascii="Cambria Math" w:hAnsi="Cambria Math" w:cs="Tahoma"/>
                <w:i/>
                <w:color w:val="070007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ahoma"/>
                <w:color w:val="070007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ahoma"/>
                <w:color w:val="070007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ahoma"/>
            <w:color w:val="070007"/>
            <w:sz w:val="28"/>
            <w:szCs w:val="28"/>
          </w:rPr>
          <m:t>-8x+1</m:t>
        </m:r>
      </m:oMath>
    </w:p>
    <w:p w14:paraId="6C585A35" w14:textId="17A0205E" w:rsidR="00081D0A" w:rsidRPr="00F31F9A" w:rsidRDefault="007975FA" w:rsidP="007975FA">
      <w:pPr>
        <w:ind w:left="360"/>
        <w:rPr>
          <w:rFonts w:cs="Tahoma"/>
          <w:color w:val="070007"/>
          <w:sz w:val="28"/>
          <w:szCs w:val="28"/>
        </w:rPr>
      </w:pPr>
      <w:r w:rsidRPr="00F31F9A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0BC359" wp14:editId="1BCA25B3">
                <wp:simplePos x="0" y="0"/>
                <wp:positionH relativeFrom="column">
                  <wp:posOffset>1464733</wp:posOffset>
                </wp:positionH>
                <wp:positionV relativeFrom="paragraph">
                  <wp:posOffset>46991</wp:posOffset>
                </wp:positionV>
                <wp:extent cx="3547534" cy="2948940"/>
                <wp:effectExtent l="0" t="0" r="8890" b="1016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7534" cy="2948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4155248" w14:textId="0A1B7614" w:rsidR="00081D0A" w:rsidRDefault="00081D0A" w:rsidP="00081D0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A8D9490" wp14:editId="7D5DAF36">
                                  <wp:extent cx="3149600" cy="2898223"/>
                                  <wp:effectExtent l="0" t="0" r="0" b="0"/>
                                  <wp:docPr id="9" name="Picture 9" descr="A screenshot of a cell phone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" name="Tech Prob 01.02.png"/>
                                          <pic:cNvPicPr/>
                                        </pic:nvPicPr>
                                        <pic:blipFill>
                                          <a:blip r:embed="rId1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202483" cy="29468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0BC359" id="Text Box 7" o:spid="_x0000_s1027" type="#_x0000_t202" style="position:absolute;left:0;text-align:left;margin-left:115.35pt;margin-top:3.7pt;width:279.35pt;height:232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" fillcolor="white [3201]" strokeweight=".5pt">
                <v:textbox>
                  <w:txbxContent>
                    <w:p w14:paraId="64155248" w14:textId="0A1B7614" w:rsidR="00081D0A" w:rsidRDefault="00081D0A" w:rsidP="00081D0A">
                      <w:r>
                        <w:rPr>
                          <w:noProof/>
                        </w:rPr>
                        <w:drawing>
                          <wp:inline distT="0" distB="0" distL="0" distR="0" wp14:anchorId="5A8D9490" wp14:editId="7D5DAF36">
                            <wp:extent cx="3149600" cy="2898223"/>
                            <wp:effectExtent l="0" t="0" r="0" b="0"/>
                            <wp:docPr id="9" name="Picture 9" descr="A screenshot of a cell phone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" name="Tech Prob 01.02.png"/>
                                    <pic:cNvPicPr/>
                                  </pic:nvPicPr>
                                  <pic:blipFill>
                                    <a:blip r:embed="rId1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202483" cy="29468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308FD" w:rsidRPr="00F31F9A">
        <w:rPr>
          <w:rFonts w:cs="Tahoma"/>
          <w:color w:val="070007"/>
          <w:sz w:val="28"/>
          <w:szCs w:val="28"/>
        </w:rPr>
        <w:t xml:space="preserve">at </w:t>
      </w:r>
      <m:oMath>
        <m:r>
          <w:rPr>
            <w:rFonts w:ascii="Cambria Math" w:hAnsi="Cambria Math" w:cs="Tahoma"/>
            <w:color w:val="070007"/>
            <w:sz w:val="28"/>
            <w:szCs w:val="28"/>
          </w:rPr>
          <m:t>x=3</m:t>
        </m:r>
      </m:oMath>
      <w:r w:rsidR="005308FD" w:rsidRPr="00F31F9A">
        <w:rPr>
          <w:rFonts w:cs="Tahoma"/>
          <w:color w:val="070007"/>
          <w:sz w:val="28"/>
          <w:szCs w:val="28"/>
        </w:rPr>
        <w:t>.</w:t>
      </w:r>
    </w:p>
    <w:p w14:paraId="2E9D1745" w14:textId="04D6E6A5" w:rsidR="00081D0A" w:rsidRPr="00081D0A" w:rsidRDefault="00081D0A">
      <w:pPr>
        <w:rPr>
          <w:sz w:val="36"/>
          <w:szCs w:val="36"/>
        </w:rPr>
      </w:pPr>
    </w:p>
    <w:p w14:paraId="1DE62DC9" w14:textId="6F1F1CC8" w:rsidR="00081D0A" w:rsidRPr="00081D0A" w:rsidRDefault="00081D0A">
      <w:pPr>
        <w:rPr>
          <w:sz w:val="36"/>
          <w:szCs w:val="36"/>
        </w:rPr>
      </w:pPr>
    </w:p>
    <w:p w14:paraId="54531033" w14:textId="468F6901" w:rsidR="00081D0A" w:rsidRPr="00081D0A" w:rsidRDefault="00081D0A">
      <w:pPr>
        <w:rPr>
          <w:sz w:val="36"/>
          <w:szCs w:val="36"/>
        </w:rPr>
      </w:pPr>
    </w:p>
    <w:p w14:paraId="75C3ACBF" w14:textId="1141FA1C" w:rsidR="00081D0A" w:rsidRPr="00081D0A" w:rsidRDefault="00081D0A">
      <w:pPr>
        <w:rPr>
          <w:sz w:val="36"/>
          <w:szCs w:val="36"/>
        </w:rPr>
      </w:pPr>
    </w:p>
    <w:p w14:paraId="66608E46" w14:textId="69C96011" w:rsidR="00081D0A" w:rsidRPr="00081D0A" w:rsidRDefault="00081D0A">
      <w:pPr>
        <w:rPr>
          <w:sz w:val="36"/>
          <w:szCs w:val="36"/>
        </w:rPr>
      </w:pPr>
    </w:p>
    <w:p w14:paraId="0A265371" w14:textId="465959F9" w:rsidR="00081D0A" w:rsidRPr="00081D0A" w:rsidRDefault="00081D0A">
      <w:pPr>
        <w:rPr>
          <w:sz w:val="36"/>
          <w:szCs w:val="36"/>
        </w:rPr>
      </w:pPr>
    </w:p>
    <w:p w14:paraId="0E5CEE8B" w14:textId="2C35AD26" w:rsidR="00081D0A" w:rsidRPr="00081D0A" w:rsidRDefault="00081D0A">
      <w:pPr>
        <w:rPr>
          <w:sz w:val="36"/>
          <w:szCs w:val="36"/>
        </w:rPr>
      </w:pPr>
    </w:p>
    <w:p w14:paraId="63C99A21" w14:textId="0B10774B" w:rsidR="00081D0A" w:rsidRPr="00081D0A" w:rsidRDefault="00F31F9A">
      <w:pPr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BA55C8" wp14:editId="1FD33A6F">
                <wp:simplePos x="0" y="0"/>
                <wp:positionH relativeFrom="column">
                  <wp:posOffset>1665605</wp:posOffset>
                </wp:positionH>
                <wp:positionV relativeFrom="paragraph">
                  <wp:posOffset>271145</wp:posOffset>
                </wp:positionV>
                <wp:extent cx="788035" cy="546100"/>
                <wp:effectExtent l="63500" t="38100" r="50165" b="7620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8035" cy="54610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B3D4418" id="Oval 10" o:spid="_x0000_s1026" style="position:absolute;margin-left:131.15pt;margin-top:21.35pt;width:62.05pt;height:43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" filled="f" strokecolor="red" strokeweight="2.25pt">
                <v:shadow on="t" color="black" opacity="22937f" origin=",.5" offset="0,.63889mm"/>
              </v:oval>
            </w:pict>
          </mc:Fallback>
        </mc:AlternateContent>
      </w:r>
    </w:p>
    <w:p w14:paraId="2D5661F2" w14:textId="183F4928" w:rsidR="00081D0A" w:rsidRPr="00081D0A" w:rsidRDefault="00081D0A">
      <w:pPr>
        <w:rPr>
          <w:sz w:val="36"/>
          <w:szCs w:val="36"/>
        </w:rPr>
      </w:pPr>
    </w:p>
    <w:p w14:paraId="7F9C9F60" w14:textId="2D67CD8D" w:rsidR="00081D0A" w:rsidRPr="00081D0A" w:rsidRDefault="00081D0A">
      <w:pPr>
        <w:rPr>
          <w:sz w:val="36"/>
          <w:szCs w:val="36"/>
        </w:rPr>
      </w:pPr>
    </w:p>
    <w:p w14:paraId="764D7ED3" w14:textId="2856A0D4" w:rsidR="00081D0A" w:rsidRPr="00081D0A" w:rsidRDefault="00F31F9A">
      <w:pPr>
        <w:rPr>
          <w:sz w:val="36"/>
          <w:szCs w:val="36"/>
        </w:rPr>
      </w:pPr>
      <w:r w:rsidRPr="005E5963">
        <w:rPr>
          <w:rFonts w:cs="Tahoma"/>
          <w:noProof/>
          <w:color w:val="070007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15C1EBE" wp14:editId="6AE12DA6">
                <wp:simplePos x="0" y="0"/>
                <wp:positionH relativeFrom="column">
                  <wp:posOffset>270510</wp:posOffset>
                </wp:positionH>
                <wp:positionV relativeFrom="paragraph">
                  <wp:posOffset>145415</wp:posOffset>
                </wp:positionV>
                <wp:extent cx="5727700" cy="1041400"/>
                <wp:effectExtent l="0" t="0" r="12700" b="12700"/>
                <wp:wrapThrough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  <wp:lineTo x="0" y="0"/>
                  </wp:wrapPolygon>
                </wp:wrapThrough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7700" cy="1041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5FF2BE6" w14:textId="77777777" w:rsidR="00F31F9A" w:rsidRPr="00761ABB" w:rsidRDefault="00F31F9A" w:rsidP="00F31F9A">
                            <w:pPr>
                              <w:rPr>
                                <w:rFonts w:ascii="Bradley Hand" w:hAnsi="Bradley Hand" w:cs="Tahoma"/>
                                <w:color w:val="070007"/>
                                <w:sz w:val="32"/>
                                <w:szCs w:val="32"/>
                              </w:rPr>
                            </w:pPr>
                            <w:r w:rsidRPr="00882E10">
                              <w:rPr>
                                <w:rFonts w:cs="Tahoma"/>
                                <w:color w:val="070007"/>
                                <w:sz w:val="32"/>
                                <w:szCs w:val="32"/>
                              </w:rPr>
                              <w:t>Interpretation:</w:t>
                            </w:r>
                            <w:r>
                              <w:rPr>
                                <w:rFonts w:cs="Tahoma"/>
                                <w:color w:val="070007"/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Pr="00761ABB">
                              <w:rPr>
                                <w:rFonts w:ascii="Bradley Hand" w:hAnsi="Bradley Hand"/>
                                <w:sz w:val="32"/>
                                <w:szCs w:val="32"/>
                              </w:rPr>
                              <w:t xml:space="preserve">If the input value increases by 1 unit, from </w:t>
                            </w:r>
                            <w:r>
                              <w:rPr>
                                <w:rFonts w:ascii="Bradley Hand" w:hAnsi="Bradley Hand"/>
                                <w:sz w:val="32"/>
                                <w:szCs w:val="32"/>
                              </w:rPr>
                              <w:t>3</w:t>
                            </w:r>
                            <w:r w:rsidRPr="00761ABB">
                              <w:rPr>
                                <w:rFonts w:ascii="Bradley Hand" w:hAnsi="Bradley Hand"/>
                                <w:sz w:val="32"/>
                                <w:szCs w:val="32"/>
                              </w:rPr>
                              <w:t xml:space="preserve"> to </w:t>
                            </w:r>
                            <w:r>
                              <w:rPr>
                                <w:rFonts w:ascii="Bradley Hand" w:hAnsi="Bradley Hand"/>
                                <w:sz w:val="32"/>
                                <w:szCs w:val="32"/>
                              </w:rPr>
                              <w:t>4</w:t>
                            </w:r>
                            <w:r w:rsidRPr="00761ABB">
                              <w:rPr>
                                <w:rFonts w:ascii="Bradley Hand" w:hAnsi="Bradley Hand"/>
                                <w:sz w:val="32"/>
                                <w:szCs w:val="32"/>
                              </w:rPr>
                              <w:t xml:space="preserve">, the output value will increase by approximately </w:t>
                            </w:r>
                            <w:r>
                              <w:rPr>
                                <w:rFonts w:ascii="Bradley Hand" w:hAnsi="Bradley Hand"/>
                                <w:sz w:val="32"/>
                                <w:szCs w:val="32"/>
                              </w:rPr>
                              <w:t>112</w:t>
                            </w:r>
                            <w:r w:rsidRPr="00761ABB">
                              <w:rPr>
                                <w:rFonts w:ascii="Bradley Hand" w:hAnsi="Bradley Hand"/>
                                <w:sz w:val="32"/>
                                <w:szCs w:val="32"/>
                              </w:rPr>
                              <w:t xml:space="preserve"> units.</w:t>
                            </w:r>
                          </w:p>
                          <w:p w14:paraId="1512ACEF" w14:textId="6943FD94" w:rsidR="00F31F9A" w:rsidRPr="00882E10" w:rsidRDefault="00F31F9A" w:rsidP="00F31F9A">
                            <w:pPr>
                              <w:rPr>
                                <w:rFonts w:cs="Tahoma"/>
                                <w:color w:val="070007"/>
                                <w:sz w:val="32"/>
                                <w:szCs w:val="32"/>
                              </w:rPr>
                            </w:pPr>
                          </w:p>
                          <w:p w14:paraId="088119A1" w14:textId="77777777" w:rsidR="00F31F9A" w:rsidRDefault="00F31F9A" w:rsidP="00F31F9A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  <w:t xml:space="preserve">        </w:t>
                            </w:r>
                          </w:p>
                          <w:p w14:paraId="5BC0EFEE" w14:textId="77777777" w:rsidR="00F31F9A" w:rsidRDefault="00F31F9A" w:rsidP="00F31F9A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  <w:p w14:paraId="13C17161" w14:textId="77777777" w:rsidR="00F31F9A" w:rsidRPr="003A6B8D" w:rsidRDefault="00F31F9A" w:rsidP="00F31F9A">
                            <w:pPr>
                              <w:rPr>
                                <w:rFonts w:cs="Tahoma"/>
                                <w:color w:val="070007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5C1EBE" id="Text Box 3" o:spid="_x0000_s1028" type="#_x0000_t202" style="position:absolute;margin-left:21.3pt;margin-top:11.45pt;width:451pt;height:8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" filled="f">
                <v:textbox inset=",7.2pt,,7.2pt">
                  <w:txbxContent>
                    <w:p w14:paraId="45FF2BE6" w14:textId="77777777" w:rsidR="00F31F9A" w:rsidRPr="00761ABB" w:rsidRDefault="00F31F9A" w:rsidP="00F31F9A">
                      <w:pPr>
                        <w:rPr>
                          <w:rFonts w:ascii="Bradley Hand" w:hAnsi="Bradley Hand" w:cs="Tahoma"/>
                          <w:color w:val="070007"/>
                          <w:sz w:val="32"/>
                          <w:szCs w:val="32"/>
                        </w:rPr>
                      </w:pPr>
                      <w:r w:rsidRPr="00882E10">
                        <w:rPr>
                          <w:rFonts w:cs="Tahoma"/>
                          <w:color w:val="070007"/>
                          <w:sz w:val="32"/>
                          <w:szCs w:val="32"/>
                        </w:rPr>
                        <w:t>Interpretation:</w:t>
                      </w:r>
                      <w:r>
                        <w:rPr>
                          <w:rFonts w:cs="Tahoma"/>
                          <w:color w:val="070007"/>
                          <w:sz w:val="32"/>
                          <w:szCs w:val="32"/>
                        </w:rPr>
                        <w:t xml:space="preserve">  </w:t>
                      </w:r>
                      <w:r w:rsidRPr="00761ABB">
                        <w:rPr>
                          <w:rFonts w:ascii="Bradley Hand" w:hAnsi="Bradley Hand"/>
                          <w:sz w:val="32"/>
                          <w:szCs w:val="32"/>
                        </w:rPr>
                        <w:t xml:space="preserve">If the input value increases by 1 unit, from </w:t>
                      </w:r>
                      <w:r>
                        <w:rPr>
                          <w:rFonts w:ascii="Bradley Hand" w:hAnsi="Bradley Hand"/>
                          <w:sz w:val="32"/>
                          <w:szCs w:val="32"/>
                        </w:rPr>
                        <w:t>3</w:t>
                      </w:r>
                      <w:r w:rsidRPr="00761ABB">
                        <w:rPr>
                          <w:rFonts w:ascii="Bradley Hand" w:hAnsi="Bradley Hand"/>
                          <w:sz w:val="32"/>
                          <w:szCs w:val="32"/>
                        </w:rPr>
                        <w:t xml:space="preserve"> to </w:t>
                      </w:r>
                      <w:r>
                        <w:rPr>
                          <w:rFonts w:ascii="Bradley Hand" w:hAnsi="Bradley Hand"/>
                          <w:sz w:val="32"/>
                          <w:szCs w:val="32"/>
                        </w:rPr>
                        <w:t>4</w:t>
                      </w:r>
                      <w:r w:rsidRPr="00761ABB">
                        <w:rPr>
                          <w:rFonts w:ascii="Bradley Hand" w:hAnsi="Bradley Hand"/>
                          <w:sz w:val="32"/>
                          <w:szCs w:val="32"/>
                        </w:rPr>
                        <w:t xml:space="preserve">, the output value will increase by approximately </w:t>
                      </w:r>
                      <w:r>
                        <w:rPr>
                          <w:rFonts w:ascii="Bradley Hand" w:hAnsi="Bradley Hand"/>
                          <w:sz w:val="32"/>
                          <w:szCs w:val="32"/>
                        </w:rPr>
                        <w:t>112</w:t>
                      </w:r>
                      <w:r w:rsidRPr="00761ABB">
                        <w:rPr>
                          <w:rFonts w:ascii="Bradley Hand" w:hAnsi="Bradley Hand"/>
                          <w:sz w:val="32"/>
                          <w:szCs w:val="32"/>
                        </w:rPr>
                        <w:t xml:space="preserve"> units.</w:t>
                      </w:r>
                    </w:p>
                    <w:p w14:paraId="1512ACEF" w14:textId="6943FD94" w:rsidR="00F31F9A" w:rsidRPr="00882E10" w:rsidRDefault="00F31F9A" w:rsidP="00F31F9A">
                      <w:pPr>
                        <w:rPr>
                          <w:rFonts w:cs="Tahoma"/>
                          <w:color w:val="070007"/>
                          <w:sz w:val="32"/>
                          <w:szCs w:val="32"/>
                        </w:rPr>
                      </w:pPr>
                    </w:p>
                    <w:p w14:paraId="088119A1" w14:textId="77777777" w:rsidR="00F31F9A" w:rsidRDefault="00F31F9A" w:rsidP="00F31F9A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  <w: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  <w:t xml:space="preserve">        </w:t>
                      </w:r>
                    </w:p>
                    <w:p w14:paraId="5BC0EFEE" w14:textId="77777777" w:rsidR="00F31F9A" w:rsidRDefault="00F31F9A" w:rsidP="00F31F9A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  <w:p w14:paraId="13C17161" w14:textId="77777777" w:rsidR="00F31F9A" w:rsidRPr="003A6B8D" w:rsidRDefault="00F31F9A" w:rsidP="00F31F9A">
                      <w:pPr>
                        <w:rPr>
                          <w:rFonts w:cs="Tahoma"/>
                          <w:color w:val="070007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44E971E8" w14:textId="4CB3C9EF" w:rsidR="00081D0A" w:rsidRPr="00081D0A" w:rsidRDefault="00081D0A">
      <w:pPr>
        <w:rPr>
          <w:sz w:val="36"/>
          <w:szCs w:val="36"/>
        </w:rPr>
      </w:pPr>
    </w:p>
    <w:sectPr w:rsidR="00081D0A" w:rsidRPr="00081D0A" w:rsidSect="00B23E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radley Hand">
    <w:panose1 w:val="00000700000000000000"/>
    <w:charset w:val="4D"/>
    <w:family w:val="auto"/>
    <w:pitch w:val="variable"/>
    <w:sig w:usb0="800000FF" w:usb1="5000204A" w:usb2="00000000" w:usb3="00000000" w:csb0="0000011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C538BB"/>
    <w:multiLevelType w:val="hybridMultilevel"/>
    <w:tmpl w:val="AE8CB7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82E15DC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9543034"/>
    <w:multiLevelType w:val="hybridMultilevel"/>
    <w:tmpl w:val="6A0817B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410"/>
    <w:rsid w:val="00081D0A"/>
    <w:rsid w:val="00104532"/>
    <w:rsid w:val="00124BC5"/>
    <w:rsid w:val="001C6D62"/>
    <w:rsid w:val="00220DB8"/>
    <w:rsid w:val="00281FC6"/>
    <w:rsid w:val="002E4BA9"/>
    <w:rsid w:val="003160A8"/>
    <w:rsid w:val="003A3C60"/>
    <w:rsid w:val="00423E37"/>
    <w:rsid w:val="004E0B96"/>
    <w:rsid w:val="0051161F"/>
    <w:rsid w:val="005308FD"/>
    <w:rsid w:val="00546091"/>
    <w:rsid w:val="00561252"/>
    <w:rsid w:val="00565410"/>
    <w:rsid w:val="005E5963"/>
    <w:rsid w:val="006145F6"/>
    <w:rsid w:val="007037E2"/>
    <w:rsid w:val="0077789E"/>
    <w:rsid w:val="007975FA"/>
    <w:rsid w:val="007976B2"/>
    <w:rsid w:val="00862D4C"/>
    <w:rsid w:val="00893246"/>
    <w:rsid w:val="008E5B06"/>
    <w:rsid w:val="008F2788"/>
    <w:rsid w:val="009048D7"/>
    <w:rsid w:val="0095003C"/>
    <w:rsid w:val="00A07C23"/>
    <w:rsid w:val="00AB171E"/>
    <w:rsid w:val="00AB3D3C"/>
    <w:rsid w:val="00AC6152"/>
    <w:rsid w:val="00B13F7E"/>
    <w:rsid w:val="00B23EC8"/>
    <w:rsid w:val="00B31167"/>
    <w:rsid w:val="00B42A68"/>
    <w:rsid w:val="00B77F62"/>
    <w:rsid w:val="00BD2FC1"/>
    <w:rsid w:val="00C4118C"/>
    <w:rsid w:val="00CD2968"/>
    <w:rsid w:val="00D902B7"/>
    <w:rsid w:val="00F31F9A"/>
    <w:rsid w:val="00F70FF9"/>
    <w:rsid w:val="00F727BA"/>
    <w:rsid w:val="00FB4B15"/>
    <w:rsid w:val="00FE383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3BF32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ahoma" w:eastAsiaTheme="minorEastAsia" w:hAnsi="Tahoma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565410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1C6D6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://www.wolframalpha.com" TargetMode="Externa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E443084A-16CE-9646-AC7D-9DAE3DA3E4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7</Words>
  <Characters>38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y Burzynski</dc:creator>
  <cp:keywords/>
  <dc:description/>
  <cp:lastModifiedBy>Burzynski, Denny</cp:lastModifiedBy>
  <cp:revision>4</cp:revision>
  <dcterms:created xsi:type="dcterms:W3CDTF">2022-02-07T23:55:00Z</dcterms:created>
  <dcterms:modified xsi:type="dcterms:W3CDTF">2022-02-08T0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